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3"/>
        <w:tblpPr w:leftFromText="180" w:rightFromText="180" w:vertAnchor="text" w:horzAnchor="margin" w:tblpY="35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24E8A" w14:paraId="38D74840" w14:textId="77777777" w:rsidTr="00724E8A">
        <w:tc>
          <w:tcPr>
            <w:tcW w:w="2765" w:type="dxa"/>
          </w:tcPr>
          <w:p w14:paraId="551DB5D3" w14:textId="692A5B88" w:rsidR="00724E8A" w:rsidRDefault="006D53A1" w:rsidP="00724E8A">
            <w:pPr>
              <w:rPr>
                <w:rFonts w:hint="eastAsia"/>
              </w:rPr>
            </w:pPr>
            <w:r w:rsidRPr="006D53A1">
              <w:rPr>
                <w:position w:val="-12"/>
              </w:rPr>
              <w:object w:dxaOrig="300" w:dyaOrig="360" w14:anchorId="367FAA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5pt;height:18pt" o:ole="">
                  <v:imagedata r:id="rId5" o:title=""/>
                </v:shape>
                <o:OLEObject Type="Embed" ProgID="Equation.DSMT4" ShapeID="_x0000_i1027" DrawAspect="Content" ObjectID="_1788693875" r:id="rId6"/>
              </w:object>
            </w:r>
          </w:p>
        </w:tc>
        <w:tc>
          <w:tcPr>
            <w:tcW w:w="2765" w:type="dxa"/>
          </w:tcPr>
          <w:p w14:paraId="6FD55297" w14:textId="3A30AE0C" w:rsidR="00724E8A" w:rsidRDefault="006D53A1" w:rsidP="00724E8A">
            <w:r w:rsidRPr="006D53A1">
              <w:rPr>
                <w:position w:val="-12"/>
              </w:rPr>
              <w:object w:dxaOrig="240" w:dyaOrig="360" w14:anchorId="79DD1C0F">
                <v:shape id="_x0000_i1030" type="#_x0000_t75" style="width:12pt;height:18pt" o:ole="">
                  <v:imagedata r:id="rId7" o:title=""/>
                </v:shape>
                <o:OLEObject Type="Embed" ProgID="Equation.DSMT4" ShapeID="_x0000_i1030" DrawAspect="Content" ObjectID="_1788693876" r:id="rId8"/>
              </w:object>
            </w:r>
          </w:p>
        </w:tc>
        <w:tc>
          <w:tcPr>
            <w:tcW w:w="2766" w:type="dxa"/>
          </w:tcPr>
          <w:p w14:paraId="65CE5D1E" w14:textId="474A1B44" w:rsidR="00724E8A" w:rsidRDefault="006D53A1" w:rsidP="00724E8A">
            <w:r w:rsidRPr="006D53A1">
              <w:rPr>
                <w:position w:val="-12"/>
              </w:rPr>
              <w:object w:dxaOrig="300" w:dyaOrig="360" w14:anchorId="5D7773F3">
                <v:shape id="_x0000_i1033" type="#_x0000_t75" style="width:15pt;height:18pt" o:ole="">
                  <v:imagedata r:id="rId9" o:title=""/>
                </v:shape>
                <o:OLEObject Type="Embed" ProgID="Equation.DSMT4" ShapeID="_x0000_i1033" DrawAspect="Content" ObjectID="_1788693877" r:id="rId10"/>
              </w:object>
            </w:r>
          </w:p>
        </w:tc>
      </w:tr>
      <w:tr w:rsidR="00724E8A" w14:paraId="339A50AA" w14:textId="77777777" w:rsidTr="00724E8A">
        <w:tc>
          <w:tcPr>
            <w:tcW w:w="2765" w:type="dxa"/>
          </w:tcPr>
          <w:p w14:paraId="35FB9EDC" w14:textId="28F643EB" w:rsidR="00724E8A" w:rsidRDefault="00112101" w:rsidP="00724E8A">
            <w:r>
              <w:t>5.002</w:t>
            </w:r>
          </w:p>
        </w:tc>
        <w:tc>
          <w:tcPr>
            <w:tcW w:w="2765" w:type="dxa"/>
          </w:tcPr>
          <w:p w14:paraId="110A2F13" w14:textId="0F5799A1" w:rsidR="00724E8A" w:rsidRDefault="00FD27CE" w:rsidP="00724E8A">
            <w:r>
              <w:rPr>
                <w:rFonts w:hint="eastAsia"/>
              </w:rPr>
              <w:t>1</w:t>
            </w:r>
            <w:r>
              <w:t>.</w:t>
            </w:r>
            <w:r w:rsidR="00112101">
              <w:t>932mA</w:t>
            </w:r>
          </w:p>
        </w:tc>
        <w:tc>
          <w:tcPr>
            <w:tcW w:w="2766" w:type="dxa"/>
          </w:tcPr>
          <w:p w14:paraId="4EBC9483" w14:textId="75E2B1E5" w:rsidR="00724E8A" w:rsidRDefault="00FD27CE" w:rsidP="00724E8A">
            <w:r>
              <w:rPr>
                <w:rFonts w:hint="eastAsia"/>
              </w:rPr>
              <w:t>4</w:t>
            </w:r>
            <w:r>
              <w:t>.0</w:t>
            </w:r>
            <w:r w:rsidR="00112101">
              <w:t>25</w:t>
            </w:r>
          </w:p>
        </w:tc>
      </w:tr>
      <w:tr w:rsidR="00724E8A" w14:paraId="3A08D85F" w14:textId="77777777" w:rsidTr="00724E8A">
        <w:tc>
          <w:tcPr>
            <w:tcW w:w="2765" w:type="dxa"/>
          </w:tcPr>
          <w:p w14:paraId="421552E3" w14:textId="6D56C5F7" w:rsidR="00724E8A" w:rsidRDefault="00273544" w:rsidP="00724E8A">
            <w:r>
              <w:rPr>
                <w:rFonts w:hint="eastAsia"/>
              </w:rPr>
              <w:t>1</w:t>
            </w:r>
            <w:r>
              <w:t>.119</w:t>
            </w:r>
          </w:p>
        </w:tc>
        <w:tc>
          <w:tcPr>
            <w:tcW w:w="2765" w:type="dxa"/>
          </w:tcPr>
          <w:p w14:paraId="4719B318" w14:textId="122FE327" w:rsidR="00724E8A" w:rsidRDefault="00273544" w:rsidP="00724E8A">
            <w:r>
              <w:rPr>
                <w:rFonts w:hint="eastAsia"/>
              </w:rPr>
              <w:t>4</w:t>
            </w:r>
            <w:r>
              <w:t>.35mA</w:t>
            </w:r>
          </w:p>
        </w:tc>
        <w:tc>
          <w:tcPr>
            <w:tcW w:w="2766" w:type="dxa"/>
          </w:tcPr>
          <w:p w14:paraId="3FF87763" w14:textId="3CC20FB1" w:rsidR="00724E8A" w:rsidRDefault="00273544" w:rsidP="00724E8A">
            <w:r>
              <w:rPr>
                <w:rFonts w:hint="eastAsia"/>
              </w:rPr>
              <w:t>-</w:t>
            </w:r>
            <w:r>
              <w:t>1.120</w:t>
            </w:r>
          </w:p>
        </w:tc>
      </w:tr>
      <w:tr w:rsidR="00724E8A" w14:paraId="4A45FC7E" w14:textId="77777777" w:rsidTr="00724E8A">
        <w:tc>
          <w:tcPr>
            <w:tcW w:w="2765" w:type="dxa"/>
          </w:tcPr>
          <w:p w14:paraId="00619253" w14:textId="1D0809ED" w:rsidR="00724E8A" w:rsidRDefault="003646D3" w:rsidP="00724E8A">
            <w:r>
              <w:rPr>
                <w:rFonts w:hint="eastAsia"/>
              </w:rPr>
              <w:t>6</w:t>
            </w:r>
            <w:r>
              <w:t>.121</w:t>
            </w:r>
          </w:p>
        </w:tc>
        <w:tc>
          <w:tcPr>
            <w:tcW w:w="2765" w:type="dxa"/>
          </w:tcPr>
          <w:p w14:paraId="3A373D83" w14:textId="7C4A7DB3" w:rsidR="00724E8A" w:rsidRDefault="003646D3" w:rsidP="00724E8A">
            <w:r>
              <w:rPr>
                <w:rFonts w:hint="eastAsia"/>
              </w:rPr>
              <w:t>6</w:t>
            </w:r>
            <w:r>
              <w:t>.28</w:t>
            </w:r>
          </w:p>
        </w:tc>
        <w:tc>
          <w:tcPr>
            <w:tcW w:w="2766" w:type="dxa"/>
          </w:tcPr>
          <w:p w14:paraId="743FAFBE" w14:textId="7C73A9EA" w:rsidR="00724E8A" w:rsidRDefault="003646D3" w:rsidP="00724E8A">
            <w:r>
              <w:t>2.905</w:t>
            </w:r>
          </w:p>
        </w:tc>
      </w:tr>
      <w:tr w:rsidR="006D53A1" w14:paraId="025D59B5" w14:textId="77777777" w:rsidTr="00724E8A">
        <w:tc>
          <w:tcPr>
            <w:tcW w:w="2765" w:type="dxa"/>
          </w:tcPr>
          <w:p w14:paraId="76C5B8AC" w14:textId="61714BFA" w:rsidR="006D53A1" w:rsidRDefault="009608D5" w:rsidP="00724E8A">
            <w:r>
              <w:rPr>
                <w:rFonts w:hint="eastAsia"/>
              </w:rPr>
              <w:t>6</w:t>
            </w:r>
            <w:r>
              <w:t>.12</w:t>
            </w:r>
          </w:p>
        </w:tc>
        <w:tc>
          <w:tcPr>
            <w:tcW w:w="2765" w:type="dxa"/>
          </w:tcPr>
          <w:p w14:paraId="1A4AA25C" w14:textId="252AA59A" w:rsidR="006D53A1" w:rsidRDefault="009608D5" w:rsidP="00724E8A">
            <w:r>
              <w:t>6.32mA</w:t>
            </w:r>
          </w:p>
        </w:tc>
        <w:tc>
          <w:tcPr>
            <w:tcW w:w="2766" w:type="dxa"/>
          </w:tcPr>
          <w:p w14:paraId="3C437146" w14:textId="32C60357" w:rsidR="006D53A1" w:rsidRDefault="009608D5" w:rsidP="00724E8A">
            <w:r>
              <w:rPr>
                <w:rFonts w:hint="eastAsia"/>
              </w:rPr>
              <w:t>2</w:t>
            </w:r>
            <w:r>
              <w:t>.87</w:t>
            </w:r>
          </w:p>
        </w:tc>
      </w:tr>
    </w:tbl>
    <w:p w14:paraId="61EC9B0C" w14:textId="34AF88AF" w:rsidR="000841C3" w:rsidRDefault="00724E8A" w:rsidP="007B2B4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叠加定理</w:t>
      </w:r>
    </w:p>
    <w:p w14:paraId="30EF6848" w14:textId="10CD3F15" w:rsidR="005632C6" w:rsidRDefault="005632C6" w:rsidP="005632C6">
      <w:pPr>
        <w:rPr>
          <w:rFonts w:hint="eastAsia"/>
        </w:rPr>
      </w:pPr>
      <w:r>
        <w:rPr>
          <w:rFonts w:hint="eastAsia"/>
        </w:rPr>
        <w:t>误差分析：</w:t>
      </w:r>
    </w:p>
    <w:p w14:paraId="02168316" w14:textId="6BD3F7E3" w:rsidR="007B2B40" w:rsidRDefault="007B2B40" w:rsidP="007B2B4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(</w:t>
      </w:r>
      <w:r>
        <w:t>1)</w:t>
      </w:r>
      <w:r w:rsidR="00973C15">
        <w:rPr>
          <w:rFonts w:hint="eastAsia"/>
        </w:rPr>
        <w:t>图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7B2B40" w14:paraId="6C1E799C" w14:textId="77777777" w:rsidTr="007B2B40">
        <w:tc>
          <w:tcPr>
            <w:tcW w:w="1382" w:type="dxa"/>
          </w:tcPr>
          <w:p w14:paraId="67A3AB0E" w14:textId="43A6F7ED" w:rsidR="007B2B40" w:rsidRDefault="007B2B40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382" w:type="dxa"/>
          </w:tcPr>
          <w:p w14:paraId="0CE6299B" w14:textId="06EB39DB" w:rsidR="007B2B40" w:rsidRDefault="005D176E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383" w:type="dxa"/>
          </w:tcPr>
          <w:p w14:paraId="74D6D9E6" w14:textId="18569716" w:rsidR="007B2B40" w:rsidRDefault="005D176E" w:rsidP="007B2B40">
            <w:pPr>
              <w:rPr>
                <w:rFonts w:hint="eastAsia"/>
              </w:rPr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383" w:type="dxa"/>
          </w:tcPr>
          <w:p w14:paraId="71724E67" w14:textId="6D58000F" w:rsidR="007B2B40" w:rsidRDefault="00206B25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383" w:type="dxa"/>
          </w:tcPr>
          <w:p w14:paraId="4936BD61" w14:textId="7E866145" w:rsidR="007B2B40" w:rsidRDefault="0083542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383" w:type="dxa"/>
          </w:tcPr>
          <w:p w14:paraId="540C04BC" w14:textId="044E9A44" w:rsidR="007B2B40" w:rsidRDefault="0083542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无穷</w:t>
            </w:r>
          </w:p>
        </w:tc>
      </w:tr>
      <w:tr w:rsidR="007B2B40" w14:paraId="75DFF19C" w14:textId="77777777" w:rsidTr="007B2B40">
        <w:tc>
          <w:tcPr>
            <w:tcW w:w="1382" w:type="dxa"/>
          </w:tcPr>
          <w:p w14:paraId="682C434A" w14:textId="3CF72ACD" w:rsidR="007B2B40" w:rsidRDefault="005D176E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382" w:type="dxa"/>
          </w:tcPr>
          <w:p w14:paraId="051E6433" w14:textId="58BEA1BD" w:rsidR="007B2B40" w:rsidRDefault="00C35672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72</w:t>
            </w:r>
          </w:p>
        </w:tc>
        <w:tc>
          <w:tcPr>
            <w:tcW w:w="1383" w:type="dxa"/>
          </w:tcPr>
          <w:p w14:paraId="79F6A4BB" w14:textId="341F4264" w:rsidR="007B2B40" w:rsidRDefault="00C35672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59</w:t>
            </w:r>
          </w:p>
        </w:tc>
        <w:tc>
          <w:tcPr>
            <w:tcW w:w="1383" w:type="dxa"/>
          </w:tcPr>
          <w:p w14:paraId="061AA095" w14:textId="2E42C980" w:rsidR="007B2B40" w:rsidRDefault="00C35672" w:rsidP="007B2B40">
            <w:pPr>
              <w:rPr>
                <w:rFonts w:hint="eastAsia"/>
              </w:rPr>
            </w:pPr>
            <w:r>
              <w:t>2.018</w:t>
            </w:r>
          </w:p>
        </w:tc>
        <w:tc>
          <w:tcPr>
            <w:tcW w:w="1383" w:type="dxa"/>
          </w:tcPr>
          <w:p w14:paraId="468F3757" w14:textId="75F01368" w:rsidR="007B2B40" w:rsidRDefault="00C2199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637</w:t>
            </w:r>
          </w:p>
        </w:tc>
        <w:tc>
          <w:tcPr>
            <w:tcW w:w="1383" w:type="dxa"/>
          </w:tcPr>
          <w:p w14:paraId="7F4ADBD2" w14:textId="6C60DF17" w:rsidR="007B2B40" w:rsidRDefault="00C2199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361</w:t>
            </w:r>
          </w:p>
        </w:tc>
      </w:tr>
      <w:tr w:rsidR="007B2B40" w14:paraId="3A3A7242" w14:textId="77777777" w:rsidTr="00493DA5">
        <w:trPr>
          <w:trHeight w:val="50"/>
        </w:trPr>
        <w:tc>
          <w:tcPr>
            <w:tcW w:w="1382" w:type="dxa"/>
          </w:tcPr>
          <w:p w14:paraId="2B44E449" w14:textId="0447438D" w:rsidR="007B2B40" w:rsidRDefault="005D176E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.05</w:t>
            </w:r>
          </w:p>
        </w:tc>
        <w:tc>
          <w:tcPr>
            <w:tcW w:w="1382" w:type="dxa"/>
          </w:tcPr>
          <w:p w14:paraId="0CF68CAE" w14:textId="1D548CB1" w:rsidR="007B2B40" w:rsidRDefault="007932B2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75</w:t>
            </w:r>
          </w:p>
        </w:tc>
        <w:tc>
          <w:tcPr>
            <w:tcW w:w="1383" w:type="dxa"/>
          </w:tcPr>
          <w:p w14:paraId="697F9F9D" w14:textId="1EE31CF2" w:rsidR="007B2B40" w:rsidRDefault="00C35672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24</w:t>
            </w:r>
          </w:p>
        </w:tc>
        <w:tc>
          <w:tcPr>
            <w:tcW w:w="1383" w:type="dxa"/>
          </w:tcPr>
          <w:p w14:paraId="601B30E9" w14:textId="77518BED" w:rsidR="007B2B40" w:rsidRDefault="00C2199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96</w:t>
            </w:r>
          </w:p>
        </w:tc>
        <w:tc>
          <w:tcPr>
            <w:tcW w:w="1383" w:type="dxa"/>
          </w:tcPr>
          <w:p w14:paraId="0E30438C" w14:textId="58B777F6" w:rsidR="007B2B40" w:rsidRDefault="00C2199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  <w:tc>
          <w:tcPr>
            <w:tcW w:w="1383" w:type="dxa"/>
          </w:tcPr>
          <w:p w14:paraId="6C9C10B9" w14:textId="1181EEFD" w:rsidR="007B2B40" w:rsidRDefault="00C2199C" w:rsidP="007B2B40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14:paraId="747DDB75" w14:textId="79A79738" w:rsidR="007B2B40" w:rsidRDefault="009D49C2" w:rsidP="007B2B40">
      <w:r>
        <w:rPr>
          <w:rFonts w:hint="eastAsia"/>
        </w:rPr>
        <w:t>(</w:t>
      </w:r>
      <w:r>
        <w:t>2)</w:t>
      </w:r>
    </w:p>
    <w:p w14:paraId="0CCDAF4C" w14:textId="6C3F744B" w:rsidR="00D065D9" w:rsidRDefault="00D065D9" w:rsidP="007B2B40">
      <w:r>
        <w:rPr>
          <w:rFonts w:hint="eastAsia"/>
        </w:rPr>
        <w:t>理论值</w:t>
      </w:r>
      <w:r w:rsidR="001D3EE8">
        <w:t>330</w:t>
      </w:r>
      <w:r>
        <w:rPr>
          <w:rFonts w:hint="eastAsia"/>
        </w:rPr>
        <w:t>Ω</w:t>
      </w:r>
    </w:p>
    <w:p w14:paraId="072BAB79" w14:textId="48A13751" w:rsidR="009D49C2" w:rsidRDefault="00973C15" w:rsidP="007B2B40">
      <w:r w:rsidRPr="009D49C2">
        <w:rPr>
          <w:position w:val="-12"/>
        </w:rPr>
        <w:object w:dxaOrig="1260" w:dyaOrig="360" w14:anchorId="703E41C4">
          <v:shape id="_x0000_i1040" type="#_x0000_t75" style="width:63pt;height:18pt" o:ole="">
            <v:imagedata r:id="rId11" o:title=""/>
          </v:shape>
          <o:OLEObject Type="Embed" ProgID="Equation.DSMT4" ShapeID="_x0000_i1040" DrawAspect="Content" ObjectID="_1788693878" r:id="rId12"/>
        </w:object>
      </w:r>
    </w:p>
    <w:p w14:paraId="1F5CDAC9" w14:textId="3DD9BB06" w:rsidR="00493DA5" w:rsidRDefault="009D49C2" w:rsidP="007B2B40">
      <w:r>
        <w:rPr>
          <w:rFonts w:hint="eastAsia"/>
        </w:rPr>
        <w:t>(</w:t>
      </w:r>
      <w:r>
        <w:t xml:space="preserve">3) </w:t>
      </w:r>
      <w:r w:rsidR="00973C15">
        <w:rPr>
          <w:rFonts w:hint="eastAsia"/>
        </w:rPr>
        <w:t>图</w:t>
      </w:r>
    </w:p>
    <w:p w14:paraId="1279DB36" w14:textId="523A88A6" w:rsidR="00493DA5" w:rsidRDefault="00493DA5" w:rsidP="007B2B40">
      <w:r>
        <w:rPr>
          <w:rFonts w:hint="eastAsia"/>
        </w:rPr>
        <w:t>3</w:t>
      </w:r>
      <w:r>
        <w:t>27</w:t>
      </w:r>
      <w:r>
        <w:rPr>
          <w:rFonts w:hint="eastAsia"/>
        </w:rPr>
        <w:t>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93DA5" w14:paraId="4FA1F578" w14:textId="77777777" w:rsidTr="004F7F63">
        <w:tc>
          <w:tcPr>
            <w:tcW w:w="1382" w:type="dxa"/>
          </w:tcPr>
          <w:p w14:paraId="48420AB7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382" w:type="dxa"/>
          </w:tcPr>
          <w:p w14:paraId="28A1E314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383" w:type="dxa"/>
          </w:tcPr>
          <w:p w14:paraId="65912C83" w14:textId="77777777" w:rsidR="00493DA5" w:rsidRDefault="00493DA5" w:rsidP="004F7F63">
            <w:pPr>
              <w:rPr>
                <w:rFonts w:hint="eastAsia"/>
              </w:rPr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383" w:type="dxa"/>
          </w:tcPr>
          <w:p w14:paraId="0D658AEA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383" w:type="dxa"/>
          </w:tcPr>
          <w:p w14:paraId="0B8EE703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383" w:type="dxa"/>
          </w:tcPr>
          <w:p w14:paraId="044113D1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无穷</w:t>
            </w:r>
          </w:p>
        </w:tc>
      </w:tr>
      <w:tr w:rsidR="00493DA5" w14:paraId="0715168E" w14:textId="77777777" w:rsidTr="004F7F63">
        <w:tc>
          <w:tcPr>
            <w:tcW w:w="1382" w:type="dxa"/>
          </w:tcPr>
          <w:p w14:paraId="1352CD72" w14:textId="41914E3B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382" w:type="dxa"/>
          </w:tcPr>
          <w:p w14:paraId="6AA04183" w14:textId="5862CBFB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67</w:t>
            </w:r>
          </w:p>
        </w:tc>
        <w:tc>
          <w:tcPr>
            <w:tcW w:w="1383" w:type="dxa"/>
          </w:tcPr>
          <w:p w14:paraId="20FE3A26" w14:textId="4BEB5206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52</w:t>
            </w:r>
          </w:p>
        </w:tc>
        <w:tc>
          <w:tcPr>
            <w:tcW w:w="1383" w:type="dxa"/>
          </w:tcPr>
          <w:p w14:paraId="54098B6F" w14:textId="2C956BD8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012</w:t>
            </w:r>
          </w:p>
        </w:tc>
        <w:tc>
          <w:tcPr>
            <w:tcW w:w="1383" w:type="dxa"/>
          </w:tcPr>
          <w:p w14:paraId="0D37140B" w14:textId="4FDFB249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633</w:t>
            </w:r>
          </w:p>
        </w:tc>
        <w:tc>
          <w:tcPr>
            <w:tcW w:w="1383" w:type="dxa"/>
          </w:tcPr>
          <w:p w14:paraId="1508A0FF" w14:textId="5BEB13C1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36</w:t>
            </w:r>
            <w:r>
              <w:t>4</w:t>
            </w:r>
          </w:p>
        </w:tc>
      </w:tr>
      <w:tr w:rsidR="00493DA5" w14:paraId="4C731605" w14:textId="77777777" w:rsidTr="004F7F63">
        <w:trPr>
          <w:trHeight w:val="50"/>
        </w:trPr>
        <w:tc>
          <w:tcPr>
            <w:tcW w:w="1382" w:type="dxa"/>
          </w:tcPr>
          <w:p w14:paraId="4F0EF6BD" w14:textId="3591A477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>
              <w:t>.93</w:t>
            </w:r>
          </w:p>
        </w:tc>
        <w:tc>
          <w:tcPr>
            <w:tcW w:w="1382" w:type="dxa"/>
          </w:tcPr>
          <w:p w14:paraId="0C1C907F" w14:textId="5ADF3F6E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66</w:t>
            </w:r>
          </w:p>
        </w:tc>
        <w:tc>
          <w:tcPr>
            <w:tcW w:w="1383" w:type="dxa"/>
          </w:tcPr>
          <w:p w14:paraId="3EE017D3" w14:textId="47690EEE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20</w:t>
            </w:r>
          </w:p>
        </w:tc>
        <w:tc>
          <w:tcPr>
            <w:tcW w:w="1383" w:type="dxa"/>
          </w:tcPr>
          <w:p w14:paraId="35FEE2A1" w14:textId="52F3DA18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95</w:t>
            </w:r>
          </w:p>
        </w:tc>
        <w:tc>
          <w:tcPr>
            <w:tcW w:w="1383" w:type="dxa"/>
          </w:tcPr>
          <w:p w14:paraId="0E490053" w14:textId="7531781B" w:rsidR="00493DA5" w:rsidRDefault="00442277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12</w:t>
            </w:r>
          </w:p>
        </w:tc>
        <w:tc>
          <w:tcPr>
            <w:tcW w:w="1383" w:type="dxa"/>
          </w:tcPr>
          <w:p w14:paraId="219E2EB8" w14:textId="77777777" w:rsidR="00493DA5" w:rsidRDefault="00493DA5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14:paraId="50F5236C" w14:textId="766FBDA0" w:rsidR="009D49C2" w:rsidRDefault="00973C15" w:rsidP="007B2B40">
      <w:r>
        <w:rPr>
          <w:rFonts w:hint="eastAsia"/>
        </w:rPr>
        <w:t>(</w:t>
      </w:r>
      <w:r>
        <w:t>4)</w:t>
      </w:r>
      <w:r>
        <w:rPr>
          <w:rFonts w:hint="eastAsia"/>
        </w:rPr>
        <w:t>图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F56388" w14:paraId="00971612" w14:textId="77777777" w:rsidTr="004F7F63">
        <w:tc>
          <w:tcPr>
            <w:tcW w:w="1382" w:type="dxa"/>
          </w:tcPr>
          <w:p w14:paraId="1E17FD3D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/0</w:t>
            </w:r>
          </w:p>
        </w:tc>
        <w:tc>
          <w:tcPr>
            <w:tcW w:w="1382" w:type="dxa"/>
          </w:tcPr>
          <w:p w14:paraId="195AE235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/100.7</w:t>
            </w:r>
          </w:p>
        </w:tc>
        <w:tc>
          <w:tcPr>
            <w:tcW w:w="1383" w:type="dxa"/>
          </w:tcPr>
          <w:p w14:paraId="4EA4C4F3" w14:textId="77777777" w:rsidR="00F56388" w:rsidRDefault="00F56388" w:rsidP="004F7F63">
            <w:pPr>
              <w:rPr>
                <w:rFonts w:hint="eastAsia"/>
              </w:rPr>
            </w:pPr>
            <w:r>
              <w:t>200/</w:t>
            </w:r>
            <w:r>
              <w:rPr>
                <w:rFonts w:hint="eastAsia"/>
              </w:rPr>
              <w:t>2</w:t>
            </w:r>
            <w:r>
              <w:t>01.1</w:t>
            </w:r>
          </w:p>
        </w:tc>
        <w:tc>
          <w:tcPr>
            <w:tcW w:w="1383" w:type="dxa"/>
          </w:tcPr>
          <w:p w14:paraId="222472E0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0/498.6</w:t>
            </w:r>
          </w:p>
        </w:tc>
        <w:tc>
          <w:tcPr>
            <w:tcW w:w="1383" w:type="dxa"/>
          </w:tcPr>
          <w:p w14:paraId="6B57B19F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00/1207</w:t>
            </w:r>
          </w:p>
        </w:tc>
        <w:tc>
          <w:tcPr>
            <w:tcW w:w="1383" w:type="dxa"/>
          </w:tcPr>
          <w:p w14:paraId="1E460E16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无穷</w:t>
            </w:r>
          </w:p>
        </w:tc>
      </w:tr>
      <w:tr w:rsidR="00F56388" w14:paraId="48931717" w14:textId="77777777" w:rsidTr="004F7F63">
        <w:tc>
          <w:tcPr>
            <w:tcW w:w="1382" w:type="dxa"/>
          </w:tcPr>
          <w:p w14:paraId="3F366D3B" w14:textId="77777777" w:rsidR="00F56388" w:rsidRDefault="00F5638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382" w:type="dxa"/>
          </w:tcPr>
          <w:p w14:paraId="26094F39" w14:textId="2502A411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75</w:t>
            </w:r>
          </w:p>
        </w:tc>
        <w:tc>
          <w:tcPr>
            <w:tcW w:w="1383" w:type="dxa"/>
          </w:tcPr>
          <w:p w14:paraId="4E30F408" w14:textId="5D973FE4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65</w:t>
            </w:r>
          </w:p>
        </w:tc>
        <w:tc>
          <w:tcPr>
            <w:tcW w:w="1383" w:type="dxa"/>
          </w:tcPr>
          <w:p w14:paraId="470EA4D5" w14:textId="58C0173A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027</w:t>
            </w:r>
          </w:p>
        </w:tc>
        <w:tc>
          <w:tcPr>
            <w:tcW w:w="1383" w:type="dxa"/>
          </w:tcPr>
          <w:p w14:paraId="17D655A0" w14:textId="0FD4EAAF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651</w:t>
            </w:r>
          </w:p>
        </w:tc>
        <w:tc>
          <w:tcPr>
            <w:tcW w:w="1383" w:type="dxa"/>
          </w:tcPr>
          <w:p w14:paraId="149F913A" w14:textId="6584C439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378</w:t>
            </w:r>
          </w:p>
        </w:tc>
      </w:tr>
      <w:tr w:rsidR="00F56388" w14:paraId="14F2CE47" w14:textId="77777777" w:rsidTr="004F7F63">
        <w:trPr>
          <w:trHeight w:val="50"/>
        </w:trPr>
        <w:tc>
          <w:tcPr>
            <w:tcW w:w="1382" w:type="dxa"/>
          </w:tcPr>
          <w:p w14:paraId="4DE9AFF6" w14:textId="1E88DD45" w:rsidR="00F56388" w:rsidRDefault="00F56388" w:rsidP="004F7F63">
            <w:pPr>
              <w:rPr>
                <w:rFonts w:hint="eastAsia"/>
              </w:rPr>
            </w:pPr>
            <w:r>
              <w:t>10.0</w:t>
            </w:r>
            <w:r w:rsidR="00935598">
              <w:t>6</w:t>
            </w:r>
          </w:p>
        </w:tc>
        <w:tc>
          <w:tcPr>
            <w:tcW w:w="1382" w:type="dxa"/>
          </w:tcPr>
          <w:p w14:paraId="19104BB5" w14:textId="2D5152A8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76</w:t>
            </w:r>
          </w:p>
        </w:tc>
        <w:tc>
          <w:tcPr>
            <w:tcW w:w="1383" w:type="dxa"/>
          </w:tcPr>
          <w:p w14:paraId="21352257" w14:textId="45435654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26</w:t>
            </w:r>
          </w:p>
        </w:tc>
        <w:tc>
          <w:tcPr>
            <w:tcW w:w="1383" w:type="dxa"/>
          </w:tcPr>
          <w:p w14:paraId="0E73374E" w14:textId="428BD09E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98</w:t>
            </w:r>
          </w:p>
        </w:tc>
        <w:tc>
          <w:tcPr>
            <w:tcW w:w="1383" w:type="dxa"/>
          </w:tcPr>
          <w:p w14:paraId="751D5AB0" w14:textId="509CD1EA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13</w:t>
            </w:r>
          </w:p>
        </w:tc>
        <w:tc>
          <w:tcPr>
            <w:tcW w:w="1383" w:type="dxa"/>
          </w:tcPr>
          <w:p w14:paraId="022D0A5A" w14:textId="6F87F86C" w:rsidR="00F56388" w:rsidRDefault="00935598" w:rsidP="004F7F6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14:paraId="643D48A0" w14:textId="77777777" w:rsidR="00F56388" w:rsidRDefault="00F56388" w:rsidP="007B2B40">
      <w:pPr>
        <w:rPr>
          <w:rFonts w:hint="eastAsia"/>
        </w:rPr>
      </w:pPr>
    </w:p>
    <w:sectPr w:rsidR="00F563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4A90F0E"/>
    <w:multiLevelType w:val="hybridMultilevel"/>
    <w:tmpl w:val="B8C83FC6"/>
    <w:lvl w:ilvl="0" w:tplc="E0549C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908982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5721"/>
    <w:rsid w:val="00045721"/>
    <w:rsid w:val="000841C3"/>
    <w:rsid w:val="00112101"/>
    <w:rsid w:val="001D3EE8"/>
    <w:rsid w:val="00206B25"/>
    <w:rsid w:val="00273544"/>
    <w:rsid w:val="003646D3"/>
    <w:rsid w:val="00442277"/>
    <w:rsid w:val="00493DA5"/>
    <w:rsid w:val="005632C6"/>
    <w:rsid w:val="005D176E"/>
    <w:rsid w:val="006D53A1"/>
    <w:rsid w:val="00724E8A"/>
    <w:rsid w:val="007932B2"/>
    <w:rsid w:val="007B2B40"/>
    <w:rsid w:val="0083542C"/>
    <w:rsid w:val="00935598"/>
    <w:rsid w:val="009608D5"/>
    <w:rsid w:val="00973C15"/>
    <w:rsid w:val="009D49C2"/>
    <w:rsid w:val="00C2199C"/>
    <w:rsid w:val="00C35672"/>
    <w:rsid w:val="00D065D9"/>
    <w:rsid w:val="00F56388"/>
    <w:rsid w:val="00FD2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5224BE"/>
  <w15:chartTrackingRefBased/>
  <w15:docId w15:val="{FAEB4E4E-0304-4BE8-8FEE-A9B688CBD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24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B2B4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84</Words>
  <Characters>481</Characters>
  <Application>Microsoft Office Word</Application>
  <DocSecurity>0</DocSecurity>
  <Lines>4</Lines>
  <Paragraphs>1</Paragraphs>
  <ScaleCrop>false</ScaleCrop>
  <Company/>
  <LinksUpToDate>false</LinksUpToDate>
  <CharactersWithSpaces>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21</cp:revision>
  <dcterms:created xsi:type="dcterms:W3CDTF">2024-09-24T04:31:00Z</dcterms:created>
  <dcterms:modified xsi:type="dcterms:W3CDTF">2024-09-24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